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6EF4" w:rsidRPr="006505BA" w:rsidRDefault="006505BA" w:rsidP="00576EF4">
      <w:pPr>
        <w:rPr>
          <w:sz w:val="44"/>
        </w:rPr>
      </w:pPr>
      <w:r>
        <w:rPr>
          <w:sz w:val="44"/>
        </w:rPr>
        <w:t xml:space="preserve">Calculus and </w:t>
      </w:r>
      <w:r w:rsidRPr="006505BA">
        <w:rPr>
          <w:sz w:val="44"/>
        </w:rPr>
        <w:t xml:space="preserve">Vectors: Motion </w:t>
      </w:r>
      <w:proofErr w:type="gramStart"/>
      <w:r w:rsidRPr="006505BA">
        <w:rPr>
          <w:sz w:val="44"/>
        </w:rPr>
        <w:t>Along</w:t>
      </w:r>
      <w:proofErr w:type="gramEnd"/>
      <w:r w:rsidRPr="006505BA">
        <w:rPr>
          <w:sz w:val="44"/>
        </w:rPr>
        <w:t xml:space="preserve"> a Curve</w:t>
      </w:r>
    </w:p>
    <w:p w:rsidR="00576EF4" w:rsidRDefault="00576EF4" w:rsidP="00576EF4">
      <w:pPr>
        <w:rPr>
          <w:b/>
          <w:u w:val="single"/>
        </w:rPr>
      </w:pPr>
    </w:p>
    <w:p w:rsidR="00576EF4" w:rsidRDefault="00576EF4" w:rsidP="00576EF4">
      <w:r>
        <w:rPr>
          <w:b/>
          <w:u w:val="single"/>
        </w:rPr>
        <w:t>Ex.</w:t>
      </w:r>
      <w:r>
        <w:rPr>
          <w:u w:val="single"/>
        </w:rPr>
        <w:t xml:space="preserve"> </w:t>
      </w:r>
      <w:r>
        <w:rPr>
          <w:b/>
          <w:u w:val="single"/>
        </w:rPr>
        <w:t>1</w:t>
      </w:r>
      <w:r>
        <w:t xml:space="preserve"> (</w:t>
      </w:r>
      <w:proofErr w:type="spellStart"/>
      <w:r>
        <w:t>Noncalculator</w:t>
      </w:r>
      <w:proofErr w:type="spellEnd"/>
      <w:r>
        <w:t>)</w:t>
      </w:r>
    </w:p>
    <w:p w:rsidR="00576EF4" w:rsidRDefault="00576EF4" w:rsidP="00576EF4">
      <w:r>
        <w:t xml:space="preserve">A particle moves in </w:t>
      </w:r>
      <w:proofErr w:type="gramStart"/>
      <w:r>
        <w:t xml:space="preserve">the  </w:t>
      </w:r>
      <w:proofErr w:type="spellStart"/>
      <w:r w:rsidRPr="00E53968">
        <w:rPr>
          <w:i/>
        </w:rPr>
        <w:t>xy</w:t>
      </w:r>
      <w:proofErr w:type="spellEnd"/>
      <w:proofErr w:type="gramEnd"/>
      <w:r>
        <w:t xml:space="preserve">-plane so that at any </w:t>
      </w:r>
      <w:r w:rsidRPr="0021425A">
        <w:t xml:space="preserve">time  </w:t>
      </w:r>
      <w:r w:rsidRPr="0021425A">
        <w:rPr>
          <w:i/>
        </w:rPr>
        <w:t>t</w:t>
      </w:r>
      <w:r w:rsidRPr="0021425A">
        <w:t>, the</w:t>
      </w:r>
      <w:r>
        <w:t xml:space="preserve"> position of the particle is given by  </w:t>
      </w:r>
      <w:r>
        <w:tab/>
      </w:r>
      <w:r w:rsidRPr="00877F86">
        <w:rPr>
          <w:position w:val="-16"/>
        </w:rPr>
        <w:object w:dxaOrig="2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1.75pt" o:ole="">
            <v:imagedata r:id="rId5" o:title=""/>
          </v:shape>
          <o:OLEObject Type="Embed" ProgID="Equation.DSMT4" ShapeID="_x0000_i1025" DrawAspect="Content" ObjectID="_1553250805" r:id="rId6"/>
        </w:object>
      </w:r>
    </w:p>
    <w:p w:rsidR="00576EF4" w:rsidRDefault="00576EF4" w:rsidP="00576EF4">
      <w:r>
        <w:t xml:space="preserve">(a) Find the velocity vector </w:t>
      </w:r>
      <w:proofErr w:type="gramStart"/>
      <w:r>
        <w:t xml:space="preserve">when  </w:t>
      </w:r>
      <w:r>
        <w:rPr>
          <w:i/>
        </w:rPr>
        <w:t>t</w:t>
      </w:r>
      <w:proofErr w:type="gramEnd"/>
      <w:r>
        <w:t xml:space="preserve"> = 1.</w:t>
      </w:r>
    </w:p>
    <w:p w:rsidR="004B5406" w:rsidRDefault="004B5406"/>
    <w:p w:rsidR="00A2596D" w:rsidRDefault="00A2596D"/>
    <w:p w:rsidR="00A2596D" w:rsidRDefault="00A2596D"/>
    <w:p w:rsidR="00A2596D" w:rsidRDefault="00A2596D"/>
    <w:p w:rsidR="00A2596D" w:rsidRDefault="00A2596D" w:rsidP="00A2596D">
      <w:r>
        <w:t xml:space="preserve">(b) Find the acceleration vector </w:t>
      </w:r>
      <w:proofErr w:type="gramStart"/>
      <w:r>
        <w:t xml:space="preserve">when  </w:t>
      </w:r>
      <w:r>
        <w:rPr>
          <w:i/>
        </w:rPr>
        <w:t>t</w:t>
      </w:r>
      <w:proofErr w:type="gramEnd"/>
      <w:r>
        <w:t xml:space="preserve"> = 2.</w:t>
      </w:r>
    </w:p>
    <w:p w:rsidR="00A2596D" w:rsidRDefault="00A2596D"/>
    <w:p w:rsidR="00A2596D" w:rsidRDefault="00A2596D"/>
    <w:p w:rsidR="00A2596D" w:rsidRDefault="00A2596D"/>
    <w:p w:rsidR="00A2596D" w:rsidRDefault="00A2596D"/>
    <w:p w:rsidR="00A2596D" w:rsidRDefault="00A2596D"/>
    <w:p w:rsidR="00A2596D" w:rsidRDefault="00A2596D" w:rsidP="00A2596D">
      <w:r>
        <w:t>______________________________________________________________________________</w:t>
      </w:r>
    </w:p>
    <w:p w:rsidR="00A2596D" w:rsidRDefault="00A2596D" w:rsidP="00A2596D">
      <w:r>
        <w:rPr>
          <w:b/>
          <w:u w:val="single"/>
        </w:rPr>
        <w:t>Ex</w:t>
      </w:r>
      <w:r w:rsidRPr="006C6346">
        <w:rPr>
          <w:u w:val="single"/>
        </w:rPr>
        <w:t>.</w:t>
      </w:r>
      <w:r>
        <w:rPr>
          <w:b/>
          <w:u w:val="single"/>
        </w:rPr>
        <w:t>2</w:t>
      </w:r>
      <w:r>
        <w:t xml:space="preserve"> (</w:t>
      </w:r>
      <w:proofErr w:type="spellStart"/>
      <w:r>
        <w:t>Noncalculator</w:t>
      </w:r>
      <w:proofErr w:type="spellEnd"/>
      <w:r>
        <w:t>)</w:t>
      </w:r>
    </w:p>
    <w:p w:rsidR="00A2596D" w:rsidRDefault="00A2596D" w:rsidP="00A2596D">
      <w:r>
        <w:t xml:space="preserve">A particle moves in </w:t>
      </w:r>
      <w:proofErr w:type="gramStart"/>
      <w:r>
        <w:t xml:space="preserve">the  </w:t>
      </w:r>
      <w:proofErr w:type="spellStart"/>
      <w:r w:rsidRPr="00CA07EB">
        <w:rPr>
          <w:i/>
        </w:rPr>
        <w:t>xy</w:t>
      </w:r>
      <w:proofErr w:type="spellEnd"/>
      <w:proofErr w:type="gramEnd"/>
      <w:r>
        <w:t xml:space="preserve">-plane so that at any time  </w:t>
      </w:r>
      <w:r>
        <w:rPr>
          <w:i/>
        </w:rPr>
        <w:t>t</w:t>
      </w:r>
      <w:r>
        <w:t xml:space="preserve">, </w:t>
      </w:r>
      <w:r w:rsidRPr="00877F86">
        <w:rPr>
          <w:position w:val="-4"/>
        </w:rPr>
        <w:object w:dxaOrig="500" w:dyaOrig="240">
          <v:shape id="_x0000_i1026" type="#_x0000_t75" style="width:24.75pt;height:12pt" o:ole="">
            <v:imagedata r:id="rId7" o:title=""/>
          </v:shape>
          <o:OLEObject Type="Embed" ProgID="Equation.DSMT4" ShapeID="_x0000_i1026" DrawAspect="Content" ObjectID="_1553250806" r:id="rId8"/>
        </w:object>
      </w:r>
      <w:r>
        <w:t>, the position of the particle</w:t>
      </w:r>
    </w:p>
    <w:p w:rsidR="00A2596D" w:rsidRDefault="00A2596D" w:rsidP="00A2596D">
      <w:proofErr w:type="gramStart"/>
      <w:r>
        <w:t>is</w:t>
      </w:r>
      <w:proofErr w:type="gramEnd"/>
      <w:r>
        <w:t xml:space="preserve"> given by  </w:t>
      </w:r>
      <w:r w:rsidRPr="00877F86">
        <w:rPr>
          <w:position w:val="-16"/>
        </w:rPr>
        <w:object w:dxaOrig="2820" w:dyaOrig="440">
          <v:shape id="_x0000_i1027" type="#_x0000_t75" style="width:141pt;height:21.75pt" o:ole="">
            <v:imagedata r:id="rId9" o:title=""/>
          </v:shape>
          <o:OLEObject Type="Embed" ProgID="Equation.DSMT4" ShapeID="_x0000_i1027" DrawAspect="Content" ObjectID="_1553250807" r:id="rId10"/>
        </w:object>
      </w:r>
      <w:r>
        <w:t xml:space="preserve"> Find the magnitude of the velocity vector </w:t>
      </w:r>
    </w:p>
    <w:p w:rsidR="00A2596D" w:rsidRDefault="00A2596D" w:rsidP="00A2596D">
      <w:proofErr w:type="gramStart"/>
      <w:r>
        <w:t xml:space="preserve">when  </w:t>
      </w:r>
      <w:r>
        <w:rPr>
          <w:i/>
        </w:rPr>
        <w:t>t</w:t>
      </w:r>
      <w:proofErr w:type="gramEnd"/>
      <w:r>
        <w:t xml:space="preserve"> = 1.</w:t>
      </w:r>
    </w:p>
    <w:p w:rsidR="00A2596D" w:rsidRPr="00F85734" w:rsidRDefault="00A2596D" w:rsidP="00A2596D"/>
    <w:p w:rsidR="00A2596D" w:rsidRDefault="00A2596D"/>
    <w:p w:rsidR="00A2596D" w:rsidRDefault="00A2596D"/>
    <w:p w:rsidR="00A2596D" w:rsidRDefault="00A2596D"/>
    <w:p w:rsidR="0093600D" w:rsidRDefault="0093600D"/>
    <w:p w:rsidR="0093600D" w:rsidRDefault="0093600D"/>
    <w:p w:rsidR="00A2596D" w:rsidRDefault="00A2596D"/>
    <w:p w:rsidR="00A2596D" w:rsidRDefault="00A2596D"/>
    <w:p w:rsidR="00A2596D" w:rsidRDefault="00A2596D"/>
    <w:p w:rsidR="00A2596D" w:rsidRDefault="00A2596D">
      <w:r>
        <w:t>________________________________________________________________________________</w:t>
      </w:r>
    </w:p>
    <w:p w:rsidR="00A2596D" w:rsidRDefault="00A2596D" w:rsidP="00A2596D">
      <w:r>
        <w:rPr>
          <w:b/>
          <w:u w:val="single"/>
        </w:rPr>
        <w:t>Ex</w:t>
      </w:r>
      <w:r w:rsidRPr="006C6346">
        <w:rPr>
          <w:b/>
          <w:u w:val="single"/>
        </w:rPr>
        <w:t xml:space="preserve">. </w:t>
      </w:r>
      <w:proofErr w:type="gramStart"/>
      <w:r>
        <w:rPr>
          <w:b/>
          <w:u w:val="single"/>
        </w:rPr>
        <w:t>3</w:t>
      </w:r>
      <w:r>
        <w:t xml:space="preserve">  (</w:t>
      </w:r>
      <w:proofErr w:type="spellStart"/>
      <w:proofErr w:type="gramEnd"/>
      <w:r>
        <w:t>Noncalculator</w:t>
      </w:r>
      <w:proofErr w:type="spellEnd"/>
      <w:r>
        <w:t>)</w:t>
      </w:r>
    </w:p>
    <w:p w:rsidR="00A2596D" w:rsidRDefault="00A2596D" w:rsidP="00A2596D">
      <w:r>
        <w:t xml:space="preserve">A particle moves in </w:t>
      </w:r>
      <w:proofErr w:type="gramStart"/>
      <w:r>
        <w:t xml:space="preserve">the  </w:t>
      </w:r>
      <w:proofErr w:type="spellStart"/>
      <w:r w:rsidRPr="00413E0E">
        <w:rPr>
          <w:i/>
        </w:rPr>
        <w:t>xy</w:t>
      </w:r>
      <w:proofErr w:type="spellEnd"/>
      <w:proofErr w:type="gramEnd"/>
      <w:r>
        <w:t xml:space="preserve">-plane so that </w:t>
      </w:r>
      <w:r w:rsidRPr="00877F86">
        <w:rPr>
          <w:position w:val="-10"/>
        </w:rPr>
        <w:object w:dxaOrig="5100" w:dyaOrig="420">
          <v:shape id="_x0000_i1028" type="#_x0000_t75" style="width:255pt;height:21pt" o:ole="">
            <v:imagedata r:id="rId11" o:title=""/>
          </v:shape>
          <o:OLEObject Type="Embed" ProgID="Equation.DSMT4" ShapeID="_x0000_i1028" DrawAspect="Content" ObjectID="_1553250808" r:id="rId12"/>
        </w:object>
      </w:r>
    </w:p>
    <w:p w:rsidR="00A2596D" w:rsidRDefault="00A2596D" w:rsidP="00A2596D">
      <w:r>
        <w:t xml:space="preserve">The path of the particle intersects </w:t>
      </w:r>
      <w:proofErr w:type="gramStart"/>
      <w:r>
        <w:t xml:space="preserve">the  </w:t>
      </w:r>
      <w:r>
        <w:rPr>
          <w:i/>
        </w:rPr>
        <w:t>x</w:t>
      </w:r>
      <w:proofErr w:type="gramEnd"/>
      <w:r>
        <w:t xml:space="preserve">-axis twice.  Write an expression that represents the </w:t>
      </w:r>
    </w:p>
    <w:p w:rsidR="00A2596D" w:rsidRDefault="00A2596D" w:rsidP="00A2596D">
      <w:proofErr w:type="gramStart"/>
      <w:r>
        <w:t>distance</w:t>
      </w:r>
      <w:proofErr w:type="gramEnd"/>
      <w:r>
        <w:t xml:space="preserve"> traveled by the particle between the two  </w:t>
      </w:r>
      <w:r>
        <w:rPr>
          <w:i/>
        </w:rPr>
        <w:t>x</w:t>
      </w:r>
      <w:r>
        <w:t>-intercepts.  Do not evaluate.</w:t>
      </w:r>
    </w:p>
    <w:p w:rsidR="00A2596D" w:rsidRDefault="00A2596D" w:rsidP="00A2596D">
      <w:pPr>
        <w:rPr>
          <w:b/>
          <w:u w:val="single"/>
        </w:rPr>
      </w:pPr>
    </w:p>
    <w:p w:rsidR="00A2596D" w:rsidRDefault="00A2596D"/>
    <w:p w:rsidR="00A2596D" w:rsidRDefault="00A2596D"/>
    <w:p w:rsidR="0015426C" w:rsidRDefault="0015426C"/>
    <w:p w:rsidR="0015426C" w:rsidRDefault="0015426C"/>
    <w:p w:rsidR="0015426C" w:rsidRDefault="0015426C"/>
    <w:p w:rsidR="0015426C" w:rsidRDefault="0015426C"/>
    <w:p w:rsidR="0015426C" w:rsidRDefault="0015426C"/>
    <w:p w:rsidR="0015426C" w:rsidRDefault="0015426C"/>
    <w:p w:rsidR="0015426C" w:rsidRDefault="0015426C"/>
    <w:p w:rsidR="0015426C" w:rsidRDefault="0015426C"/>
    <w:p w:rsidR="0015426C" w:rsidRDefault="0015426C"/>
    <w:p w:rsidR="0015426C" w:rsidRDefault="0015426C"/>
    <w:p w:rsidR="0015426C" w:rsidRDefault="0015426C"/>
    <w:p w:rsidR="0015426C" w:rsidRDefault="0015426C"/>
    <w:p w:rsidR="0015426C" w:rsidRDefault="0015426C" w:rsidP="0015426C">
      <w:r>
        <w:rPr>
          <w:b/>
          <w:u w:val="single"/>
        </w:rPr>
        <w:t xml:space="preserve">Ex. </w:t>
      </w:r>
      <w:proofErr w:type="gramStart"/>
      <w:r>
        <w:rPr>
          <w:b/>
          <w:u w:val="single"/>
        </w:rPr>
        <w:t>4</w:t>
      </w:r>
      <w:r>
        <w:rPr>
          <w:b/>
        </w:rPr>
        <w:t xml:space="preserve">  </w:t>
      </w:r>
      <w:r>
        <w:t>A</w:t>
      </w:r>
      <w:proofErr w:type="gramEnd"/>
      <w:r>
        <w:t xml:space="preserve"> particle moves in the  </w:t>
      </w:r>
      <w:proofErr w:type="spellStart"/>
      <w:r w:rsidRPr="00E53968">
        <w:rPr>
          <w:i/>
        </w:rPr>
        <w:t>xy</w:t>
      </w:r>
      <w:proofErr w:type="spellEnd"/>
      <w:r>
        <w:t xml:space="preserve">-plane so that at any </w:t>
      </w:r>
      <w:r w:rsidRPr="0021425A">
        <w:t xml:space="preserve">time  </w:t>
      </w:r>
      <w:r w:rsidRPr="0021425A">
        <w:rPr>
          <w:i/>
        </w:rPr>
        <w:t>t</w:t>
      </w:r>
      <w:r w:rsidRPr="0021425A">
        <w:t>, the</w:t>
      </w:r>
      <w:r>
        <w:t xml:space="preserve"> position of the particle is given </w:t>
      </w:r>
    </w:p>
    <w:p w:rsidR="0015426C" w:rsidRDefault="0015426C" w:rsidP="0015426C">
      <w:r>
        <w:t xml:space="preserve">          </w:t>
      </w:r>
      <w:proofErr w:type="gramStart"/>
      <w:r>
        <w:t>by</w:t>
      </w:r>
      <w:proofErr w:type="gramEnd"/>
      <w:r>
        <w:t xml:space="preserve"> </w:t>
      </w:r>
      <w:r w:rsidRPr="0019295D">
        <w:rPr>
          <w:position w:val="-14"/>
        </w:rPr>
        <w:object w:dxaOrig="5600" w:dyaOrig="420">
          <v:shape id="_x0000_i1029" type="#_x0000_t75" style="width:279.75pt;height:21pt" o:ole="">
            <v:imagedata r:id="rId13" o:title=""/>
          </v:shape>
          <o:OLEObject Type="Embed" ProgID="Equation.DSMT4" ShapeID="_x0000_i1029" DrawAspect="Content" ObjectID="_1553250809" r:id="rId14"/>
        </w:object>
      </w:r>
      <w:r>
        <w:t xml:space="preserve">  </w:t>
      </w:r>
      <w:r w:rsidRPr="00056AB6">
        <w:t xml:space="preserve">For what value(s) of </w:t>
      </w:r>
      <w:r>
        <w:t xml:space="preserve"> </w:t>
      </w:r>
      <w:r w:rsidRPr="00056AB6">
        <w:rPr>
          <w:i/>
        </w:rPr>
        <w:t>t</w:t>
      </w:r>
      <w:r w:rsidRPr="00056AB6">
        <w:t xml:space="preserve"> is the </w:t>
      </w:r>
    </w:p>
    <w:p w:rsidR="0015426C" w:rsidRPr="00056AB6" w:rsidRDefault="0015426C" w:rsidP="0015426C">
      <w:r>
        <w:t xml:space="preserve">          </w:t>
      </w:r>
      <w:proofErr w:type="gramStart"/>
      <w:r w:rsidRPr="00056AB6">
        <w:t>particle</w:t>
      </w:r>
      <w:proofErr w:type="gramEnd"/>
      <w:r w:rsidRPr="00056AB6">
        <w:t xml:space="preserve"> at rest?</w:t>
      </w:r>
    </w:p>
    <w:p w:rsidR="0015426C" w:rsidRDefault="0015426C" w:rsidP="0015426C"/>
    <w:p w:rsidR="0015426C" w:rsidRDefault="0015426C" w:rsidP="0015426C"/>
    <w:p w:rsidR="0015426C" w:rsidRDefault="0015426C" w:rsidP="0015426C"/>
    <w:p w:rsidR="0015426C" w:rsidRDefault="0015426C" w:rsidP="0015426C"/>
    <w:p w:rsidR="0015426C" w:rsidRDefault="0015426C" w:rsidP="0015426C"/>
    <w:p w:rsidR="0015426C" w:rsidRDefault="0015426C" w:rsidP="0015426C"/>
    <w:p w:rsidR="0015426C" w:rsidRDefault="0015426C" w:rsidP="0015426C"/>
    <w:p w:rsidR="0015426C" w:rsidRDefault="0015426C" w:rsidP="0015426C"/>
    <w:p w:rsidR="0015426C" w:rsidRDefault="0015426C" w:rsidP="0015426C"/>
    <w:p w:rsidR="0015426C" w:rsidRDefault="0015426C" w:rsidP="0015426C"/>
    <w:p w:rsidR="0015426C" w:rsidRDefault="0015426C" w:rsidP="0015426C"/>
    <w:p w:rsidR="0015426C" w:rsidRDefault="0015426C" w:rsidP="0015426C">
      <w:r>
        <w:t>__________________________________________________________________________________</w:t>
      </w:r>
    </w:p>
    <w:p w:rsidR="0015426C" w:rsidRDefault="0015426C" w:rsidP="0015426C">
      <w:r>
        <w:rPr>
          <w:b/>
          <w:u w:val="single"/>
        </w:rPr>
        <w:t xml:space="preserve">Ex. </w:t>
      </w:r>
      <w:proofErr w:type="gramStart"/>
      <w:r>
        <w:rPr>
          <w:b/>
          <w:u w:val="single"/>
        </w:rPr>
        <w:t>5</w:t>
      </w:r>
      <w:r>
        <w:rPr>
          <w:b/>
        </w:rPr>
        <w:t xml:space="preserve">  </w:t>
      </w:r>
      <w:r w:rsidRPr="00BF00D5">
        <w:t>A</w:t>
      </w:r>
      <w:proofErr w:type="gramEnd"/>
      <w:r w:rsidRPr="00BF00D5">
        <w:t xml:space="preserve"> particle moves in the </w:t>
      </w:r>
      <w:proofErr w:type="spellStart"/>
      <w:r w:rsidRPr="00BF00D5">
        <w:rPr>
          <w:i/>
        </w:rPr>
        <w:t>xy</w:t>
      </w:r>
      <w:proofErr w:type="spellEnd"/>
      <w:r w:rsidRPr="00BF00D5">
        <w:t>-plane in such a way that its velocity vector is</w:t>
      </w:r>
      <w:r>
        <w:t xml:space="preserve"> </w:t>
      </w:r>
      <w:r w:rsidRPr="0019295D">
        <w:rPr>
          <w:position w:val="-18"/>
        </w:rPr>
        <w:object w:dxaOrig="1719" w:dyaOrig="480">
          <v:shape id="_x0000_i1030" type="#_x0000_t75" style="width:86.25pt;height:24pt" o:ole="">
            <v:imagedata r:id="rId15" o:title=""/>
          </v:shape>
          <o:OLEObject Type="Embed" ProgID="Equation.DSMT4" ShapeID="_x0000_i1030" DrawAspect="Content" ObjectID="_1553250810" r:id="rId16"/>
        </w:object>
      </w:r>
      <w:r>
        <w:t xml:space="preserve">.  </w:t>
      </w:r>
    </w:p>
    <w:p w:rsidR="0015426C" w:rsidRPr="0019295D" w:rsidRDefault="0015426C" w:rsidP="0015426C">
      <w:r>
        <w:t xml:space="preserve">          If the position vector </w:t>
      </w:r>
      <w:proofErr w:type="gramStart"/>
      <w:r>
        <w:t xml:space="preserve">at  </w:t>
      </w:r>
      <w:r>
        <w:rPr>
          <w:i/>
        </w:rPr>
        <w:t>t</w:t>
      </w:r>
      <w:proofErr w:type="gramEnd"/>
      <w:r>
        <w:t xml:space="preserve"> = 0 is </w:t>
      </w:r>
      <w:r w:rsidRPr="0019295D">
        <w:rPr>
          <w:position w:val="-14"/>
        </w:rPr>
        <w:object w:dxaOrig="780" w:dyaOrig="400">
          <v:shape id="_x0000_i1031" type="#_x0000_t75" style="width:39pt;height:20.25pt" o:ole="">
            <v:imagedata r:id="rId17" o:title=""/>
          </v:shape>
          <o:OLEObject Type="Embed" ProgID="Equation.DSMT4" ShapeID="_x0000_i1031" DrawAspect="Content" ObjectID="_1553250811" r:id="rId18"/>
        </w:object>
      </w:r>
      <w:r>
        <w:t xml:space="preserve">, find the position of the particle at  </w:t>
      </w:r>
      <w:r>
        <w:rPr>
          <w:i/>
        </w:rPr>
        <w:t>t</w:t>
      </w:r>
      <w:r>
        <w:t xml:space="preserve"> = 1.</w:t>
      </w:r>
    </w:p>
    <w:p w:rsidR="0015426C" w:rsidRDefault="0015426C"/>
    <w:p w:rsidR="0015426C" w:rsidRDefault="0015426C">
      <w:bookmarkStart w:id="0" w:name="_GoBack"/>
      <w:bookmarkEnd w:id="0"/>
    </w:p>
    <w:sectPr w:rsidR="0015426C" w:rsidSect="008B4314">
      <w:pgSz w:w="12240" w:h="15840"/>
      <w:pgMar w:top="720" w:right="1152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6EF4"/>
    <w:rsid w:val="0015426C"/>
    <w:rsid w:val="004B5406"/>
    <w:rsid w:val="004D6A78"/>
    <w:rsid w:val="00576EF4"/>
    <w:rsid w:val="006505BA"/>
    <w:rsid w:val="006A1169"/>
    <w:rsid w:val="0073181B"/>
    <w:rsid w:val="008B4314"/>
    <w:rsid w:val="0093600D"/>
    <w:rsid w:val="00A259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25</Words>
  <Characters>128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ametric Equations, Vectors, and Calculus – Terms and Formulas to Know</vt:lpstr>
    </vt:vector>
  </TitlesOfParts>
  <Company>Fort Bend ISD</Company>
  <LinksUpToDate>false</LinksUpToDate>
  <CharactersWithSpaces>1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etric Equations, Vectors, and Calculus – Terms and Formulas to Know</dc:title>
  <dc:creator>Nancy Steohenson</dc:creator>
  <cp:lastModifiedBy>B.I.S.D. Employee</cp:lastModifiedBy>
  <cp:revision>2</cp:revision>
  <cp:lastPrinted>2010-02-07T21:16:00Z</cp:lastPrinted>
  <dcterms:created xsi:type="dcterms:W3CDTF">2017-04-09T18:47:00Z</dcterms:created>
  <dcterms:modified xsi:type="dcterms:W3CDTF">2017-04-09T18:47:00Z</dcterms:modified>
</cp:coreProperties>
</file>